
<file path=[Content_Types].xml><?xml version="1.0" encoding="utf-8"?>
<Types xmlns="http://schemas.openxmlformats.org/package/2006/content-types">
  <Default Extension="mpg" ContentType="video/mpeg"/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sldIdLst>
    <p:sldId id="256" r:id="rId2"/>
    <p:sldId id="363" r:id="rId3"/>
    <p:sldId id="356" r:id="rId4"/>
    <p:sldId id="336" r:id="rId5"/>
    <p:sldId id="284" r:id="rId6"/>
    <p:sldId id="287" r:id="rId7"/>
    <p:sldId id="266" r:id="rId8"/>
    <p:sldId id="269" r:id="rId9"/>
    <p:sldId id="293" r:id="rId10"/>
    <p:sldId id="292" r:id="rId11"/>
    <p:sldId id="339" r:id="rId12"/>
    <p:sldId id="340" r:id="rId13"/>
    <p:sldId id="334" r:id="rId14"/>
    <p:sldId id="335" r:id="rId15"/>
    <p:sldId id="360" r:id="rId16"/>
    <p:sldId id="344" r:id="rId17"/>
    <p:sldId id="345" r:id="rId18"/>
    <p:sldId id="346" r:id="rId19"/>
    <p:sldId id="318" r:id="rId20"/>
    <p:sldId id="257" r:id="rId21"/>
    <p:sldId id="262" r:id="rId22"/>
    <p:sldId id="391" r:id="rId23"/>
    <p:sldId id="361" r:id="rId24"/>
    <p:sldId id="314" r:id="rId25"/>
    <p:sldId id="309" r:id="rId26"/>
    <p:sldId id="259" r:id="rId27"/>
    <p:sldId id="351" r:id="rId28"/>
    <p:sldId id="352" r:id="rId29"/>
    <p:sldId id="353" r:id="rId30"/>
    <p:sldId id="390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30"/>
    <p:restoredTop sz="94643"/>
  </p:normalViewPr>
  <p:slideViewPr>
    <p:cSldViewPr snapToGrid="0" snapToObjects="1">
      <p:cViewPr varScale="1">
        <p:scale>
          <a:sx n="115" d="100"/>
          <a:sy n="115" d="100"/>
        </p:scale>
        <p:origin x="240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5D63F9-316D-7641-980B-5DC673CDC5F3}" type="datetimeFigureOut">
              <a:rPr lang="en-US" smtClean="0"/>
              <a:t>4/2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4888B7-86D7-5846-B157-EF4ABA7C6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43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287701-7A4B-D942-A79D-11C1AE9907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5D2ACA-8FB6-B040-BCBF-DF66389925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8F3102-23E4-EC41-B7BC-F9A15940F7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C56146-56CA-094D-B979-64B667284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26CBC8-A534-8F40-A385-7DBC3BBCD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5813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2663A7-C819-A24F-A8FC-17FDF284B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617B70E-9AA4-CF45-A907-A780B7CCF2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78A1A3-D9ED-CF4D-95CD-E03435AFD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DCE491-54B4-6343-92BA-B75E1AD15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BA5B47-4EA0-EC49-947B-12CA02F99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669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F303F4-9FBA-294E-97F4-F9E2810D4D2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D2B458-FD31-1D49-AD4E-8846C03472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689F8A-7284-0F4C-9A37-6B04499DB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76A56C-2B57-C346-B468-E253B8194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E97C14-78D5-8E46-92EC-02C8DAB59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04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CED20-A22E-844E-9B4E-E293ADC4EB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D7CB1D-22EF-F843-8206-DA9FC9B4B2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5664A5-29F0-CB4F-8778-183DCBE0C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EAE4F4-50F7-F440-B8FA-073F5490D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D407FD-2460-6D46-8D26-AE77DF8CC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566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9360AB-C580-C44D-A0B5-C5F384C543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A1C6AF-041A-224D-8083-EB3F2D76F2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C32FDB-2F01-4F42-90AD-5382EF453D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44679E-D550-8940-8585-7F86CA6D2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86EBE1-41D5-FB4F-B258-E680B0069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2676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8F6DB-F4BB-8449-A81B-FB352245D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1AFF7C-FF7F-E444-B0C7-2F881D97457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7ABF53-EE9C-EC49-8A1C-159E585553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ECBB84-F3DF-C145-AB81-776387A06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BFCDF6-5A9F-2D4B-859E-8303E848A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7F6408-45F8-5344-A9C6-150D3E063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569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09D01F-BC34-6849-AD2B-A1E965D1B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09A42E-F0C9-E344-BEFC-05CDFC2F24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A6AA37-DA34-CA4A-9232-4BC2026839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BCC5BD9-48C6-484E-A389-133825F77C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20D2C4-F433-D04A-B1BA-48AD9411E8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9B402FB-C55E-D746-BCF6-BC2DC34C2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30015F6-E4DA-7B40-8E09-49F588273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7F2E57-5D6D-8F4C-A91A-B40B8BBBE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499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D040-4CAB-474A-8DF7-379DA55B6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C6E631-B350-AD4D-B00E-6F9C652EF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F62A445-FD5D-5840-AFBF-3ECD0E79E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B15AE8-47DA-164B-B501-E7303A3F3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526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5C00B8-8A72-5447-B63B-9145655667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8C5BE4-0ACE-3A4D-A721-23EA98CA5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6A727D-2F7F-7A4D-B508-B711146A5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5CBFD-4724-F645-95A3-A37CD058C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556F1D-AB09-B644-B008-51C6A86EC9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4F338E-2690-414A-98AD-C6C523FD83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0BF5A1-7A9A-3E4F-BA28-FA5278377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7FA4B4-581A-7647-A5B4-9BD4C880F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310ACD-C6D3-014F-ABDA-1E313378B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843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3AF2D-0689-7B41-8E06-CC32A177C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17349DE-ABA0-3741-B983-8E9BD80CB8F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8CB1D5-63D0-4D45-8D65-BC117A99B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2B0523-2693-794C-A356-021AA5049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B75503-8112-3F46-9406-0D4E88A0F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AD3407-23C9-AD41-8470-A66CCD249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820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101F7EF-06E4-2B43-AD6D-BFF823EAA1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66B6DF-41C0-CD42-B058-A6376706D1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13F251-4A1C-3744-B61A-2C6BE86DE5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FF1D7D-E02D-B341-841E-ABC1CB0A785A}" type="datetimeFigureOut">
              <a:rPr lang="en-US" smtClean="0"/>
              <a:t>4/28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3D0FB9-0C0F-1F4B-8662-608E576A9A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AD140B-D867-724B-A009-FF20B564FD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993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0.emf"/><Relationship Id="rId3" Type="http://schemas.openxmlformats.org/officeDocument/2006/relationships/image" Target="../media/image32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4.jpg"/><Relationship Id="rId5" Type="http://schemas.openxmlformats.org/officeDocument/2006/relationships/image" Target="../media/image27.emf"/><Relationship Id="rId15" Type="http://schemas.openxmlformats.org/officeDocument/2006/relationships/image" Target="../media/image31.emf"/><Relationship Id="rId10" Type="http://schemas.openxmlformats.org/officeDocument/2006/relationships/image" Target="../media/image33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jp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jp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2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740E1-E7BD-6E4B-BE11-64E2137A4D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7454" y="802887"/>
            <a:ext cx="9144000" cy="1814977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The Beginning of Gravitational Wave Astronom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41A55B-D180-6E48-BA3E-FCAA493FBB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13571" y="3367862"/>
            <a:ext cx="9144000" cy="294372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. Weiss, MIT on behalf of the LIGO and VIRGO Scientific Collaborations</a:t>
            </a:r>
          </a:p>
          <a:p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TA Symposium</a:t>
            </a:r>
          </a:p>
          <a:p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Bologna, Italy</a:t>
            </a:r>
          </a:p>
          <a:p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ay 6, 2019</a:t>
            </a:r>
          </a:p>
        </p:txBody>
      </p:sp>
    </p:spTree>
    <p:extLst>
      <p:ext uri="{BB962C8B-B14F-4D97-AF65-F5344CB8AC3E}">
        <p14:creationId xmlns:p14="http://schemas.microsoft.com/office/powerpoint/2010/main" val="24329647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_Split_v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764" y="406091"/>
            <a:ext cx="6400800" cy="6231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207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5428" y="104039"/>
            <a:ext cx="8229600" cy="976435"/>
          </a:xfrm>
        </p:spPr>
        <p:txBody>
          <a:bodyPr>
            <a:normAutofit/>
          </a:bodyPr>
          <a:lstStyle/>
          <a:p>
            <a:r>
              <a:rPr lang="en-US" sz="3200" dirty="0"/>
              <a:t>Results of O1 and O2 run announced June 1, 201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44072" y="1198424"/>
            <a:ext cx="2723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1=36, m2= 29, </a:t>
            </a:r>
            <a:r>
              <a:rPr lang="en-US" dirty="0" err="1"/>
              <a:t>Δm</a:t>
            </a:r>
            <a:r>
              <a:rPr lang="en-US" dirty="0"/>
              <a:t>=3</a:t>
            </a:r>
          </a:p>
        </p:txBody>
      </p:sp>
      <p:sp>
        <p:nvSpPr>
          <p:cNvPr id="5" name="Rectangle 4"/>
          <p:cNvSpPr/>
          <p:nvPr/>
        </p:nvSpPr>
        <p:spPr>
          <a:xfrm>
            <a:off x="7944072" y="2714704"/>
            <a:ext cx="24790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1=23, m2= 13, </a:t>
            </a:r>
            <a:r>
              <a:rPr lang="en-US" dirty="0" err="1"/>
              <a:t>Δm</a:t>
            </a:r>
            <a:r>
              <a:rPr lang="en-US" dirty="0"/>
              <a:t>=1.5</a:t>
            </a:r>
          </a:p>
        </p:txBody>
      </p:sp>
      <p:sp>
        <p:nvSpPr>
          <p:cNvPr id="6" name="Rectangle 5"/>
          <p:cNvSpPr/>
          <p:nvPr/>
        </p:nvSpPr>
        <p:spPr>
          <a:xfrm>
            <a:off x="8018725" y="3825713"/>
            <a:ext cx="2537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1=14.2, m2= 7.5, </a:t>
            </a:r>
            <a:r>
              <a:rPr lang="en-US" dirty="0" err="1"/>
              <a:t>Δm</a:t>
            </a:r>
            <a:r>
              <a:rPr lang="en-US" dirty="0"/>
              <a:t>=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31200" y="1516180"/>
            <a:ext cx="177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f at 1 au</a:t>
            </a:r>
          </a:p>
          <a:p>
            <a:r>
              <a:rPr lang="en-US" dirty="0">
                <a:solidFill>
                  <a:srgbClr val="0000FF"/>
                </a:solidFill>
              </a:rPr>
              <a:t>h ~10</a:t>
            </a:r>
            <a:r>
              <a:rPr lang="en-US" baseline="30000" dirty="0">
                <a:solidFill>
                  <a:srgbClr val="0000FF"/>
                </a:solidFill>
              </a:rPr>
              <a:t>-6</a:t>
            </a:r>
          </a:p>
          <a:p>
            <a:r>
              <a:rPr lang="en-US" dirty="0" err="1">
                <a:solidFill>
                  <a:srgbClr val="0000FF"/>
                </a:solidFill>
              </a:rPr>
              <a:t>I</a:t>
            </a:r>
            <a:r>
              <a:rPr lang="en-US" baseline="-25000" dirty="0" err="1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~ 10</a:t>
            </a:r>
            <a:r>
              <a:rPr lang="en-US" baseline="30000" dirty="0">
                <a:solidFill>
                  <a:srgbClr val="0000FF"/>
                </a:solidFill>
              </a:rPr>
              <a:t>25</a:t>
            </a:r>
            <a:r>
              <a:rPr lang="en-US" dirty="0">
                <a:solidFill>
                  <a:srgbClr val="0000FF"/>
                </a:solidFill>
              </a:rPr>
              <a:t> w/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8" name="Picture 7" descr="reconstruction_comparis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25" y="1001838"/>
            <a:ext cx="6400800" cy="573864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018725" y="5037719"/>
            <a:ext cx="2460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1=31,  m2= 19,   </a:t>
            </a:r>
            <a:r>
              <a:rPr lang="en-US" dirty="0" err="1"/>
              <a:t>Δm</a:t>
            </a:r>
            <a:r>
              <a:rPr lang="en-US" dirty="0"/>
              <a:t>=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84006" y="6047289"/>
            <a:ext cx="2733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masses in source frame</a:t>
            </a:r>
          </a:p>
        </p:txBody>
      </p:sp>
    </p:spTree>
    <p:extLst>
      <p:ext uri="{BB962C8B-B14F-4D97-AF65-F5344CB8AC3E}">
        <p14:creationId xmlns:p14="http://schemas.microsoft.com/office/powerpoint/2010/main" val="2915499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lo_lho_vrgo_signal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429" y="327853"/>
            <a:ext cx="5486400" cy="3138016"/>
          </a:xfrm>
          <a:prstGeom prst="rect">
            <a:avLst/>
          </a:prstGeom>
        </p:spPr>
      </p:pic>
      <p:pic>
        <p:nvPicPr>
          <p:cNvPr id="5" name="Picture 4" descr="localizat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159" y="3846788"/>
            <a:ext cx="5486400" cy="24718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08060" y="6318682"/>
            <a:ext cx="3847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calization on sky and dist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87835" y="1108239"/>
            <a:ext cx="26895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iple coincidence</a:t>
            </a:r>
          </a:p>
          <a:p>
            <a:r>
              <a:rPr lang="en-US" sz="2400" dirty="0"/>
              <a:t>GW 17081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82369" y="4003476"/>
            <a:ext cx="15190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1 </a:t>
            </a:r>
            <a:r>
              <a:rPr lang="en-US" dirty="0"/>
              <a:t> = 30 </a:t>
            </a:r>
          </a:p>
          <a:p>
            <a:r>
              <a:rPr lang="en-US" dirty="0"/>
              <a:t>M</a:t>
            </a:r>
            <a:r>
              <a:rPr lang="en-US" baseline="-25000" dirty="0"/>
              <a:t>2</a:t>
            </a:r>
            <a:r>
              <a:rPr lang="en-US" dirty="0"/>
              <a:t> = 25</a:t>
            </a:r>
          </a:p>
          <a:p>
            <a:r>
              <a:rPr lang="en-US" dirty="0"/>
              <a:t>ΔM = 2.7</a:t>
            </a:r>
          </a:p>
          <a:p>
            <a:r>
              <a:rPr lang="en-US" baseline="-250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28589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ns_grb_paper_v2 4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" t="7963" r="7734" b="22777"/>
          <a:stretch/>
        </p:blipFill>
        <p:spPr>
          <a:xfrm>
            <a:off x="3327400" y="355601"/>
            <a:ext cx="5943600" cy="6007855"/>
          </a:xfrm>
          <a:prstGeom prst="rect">
            <a:avLst/>
          </a:prstGeom>
        </p:spPr>
      </p:pic>
      <p:pic>
        <p:nvPicPr>
          <p:cNvPr id="2" name="m=3shor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705100" y="555065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25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7" name="Screen Shot 2017-10-18 at 5.25.10 PM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83037" y="589578"/>
            <a:ext cx="8625926" cy="5678847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/>
          <p:cNvSpPr txBox="1"/>
          <p:nvPr/>
        </p:nvSpPr>
        <p:spPr>
          <a:xfrm>
            <a:off x="8089900" y="457200"/>
            <a:ext cx="210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GC4493</a:t>
            </a:r>
          </a:p>
        </p:txBody>
      </p:sp>
    </p:spTree>
    <p:extLst>
      <p:ext uri="{BB962C8B-B14F-4D97-AF65-F5344CB8AC3E}">
        <p14:creationId xmlns:p14="http://schemas.microsoft.com/office/powerpoint/2010/main" val="1824930516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resentation1 18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44" t="23703" r="7501" b="11358"/>
          <a:stretch/>
        </p:blipFill>
        <p:spPr>
          <a:xfrm>
            <a:off x="3549295" y="577354"/>
            <a:ext cx="5486400" cy="5266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4814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TP@50_Reddy 13 copy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1"/>
            <a:ext cx="9144000" cy="45676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64636" y="283228"/>
            <a:ext cx="5235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igin of the elements</a:t>
            </a:r>
          </a:p>
        </p:txBody>
      </p:sp>
    </p:spTree>
    <p:extLst>
      <p:ext uri="{BB962C8B-B14F-4D97-AF65-F5344CB8AC3E}">
        <p14:creationId xmlns:p14="http://schemas.microsoft.com/office/powerpoint/2010/main" val="33967103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ns_h0_final 8_cro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600" y="1384300"/>
            <a:ext cx="6146800" cy="4089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603500" y="571500"/>
            <a:ext cx="806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ubble constant measurement: Galaxy z and distance from GW amplitude</a:t>
            </a:r>
          </a:p>
        </p:txBody>
      </p:sp>
    </p:spTree>
    <p:extLst>
      <p:ext uri="{BB962C8B-B14F-4D97-AF65-F5344CB8AC3E}">
        <p14:creationId xmlns:p14="http://schemas.microsoft.com/office/powerpoint/2010/main" val="13760588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ns_final_092617 6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38009"/>
            <a:ext cx="6858000" cy="30847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28535" y="120494"/>
            <a:ext cx="6468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tron Star Tidal Distor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02804"/>
              </p:ext>
            </p:extLst>
          </p:nvPr>
        </p:nvGraphicFramePr>
        <p:xfrm>
          <a:off x="6921500" y="57785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1500" y="57785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42361"/>
              </p:ext>
            </p:extLst>
          </p:nvPr>
        </p:nvGraphicFramePr>
        <p:xfrm>
          <a:off x="6921500" y="57785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1500" y="57785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85348"/>
              </p:ext>
            </p:extLst>
          </p:nvPr>
        </p:nvGraphicFramePr>
        <p:xfrm>
          <a:off x="8766592" y="818237"/>
          <a:ext cx="1447800" cy="66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8" imgW="990600" imgH="508000" progId="Equation.DSMT4">
                  <p:embed/>
                </p:oleObj>
              </mc:Choice>
              <mc:Fallback>
                <p:oleObj name="Equation" r:id="rId8" imgW="990600" imgH="508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6592" y="818237"/>
                        <a:ext cx="1447800" cy="664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766593" y="1482869"/>
            <a:ext cx="1583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dal distortion</a:t>
            </a:r>
          </a:p>
        </p:txBody>
      </p:sp>
      <p:pic>
        <p:nvPicPr>
          <p:cNvPr id="8" name="Picture 7" descr="tidal_distortion_crop_reddy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298259"/>
            <a:ext cx="9144000" cy="2305472"/>
          </a:xfrm>
          <a:prstGeom prst="rect">
            <a:avLst/>
          </a:prstGeom>
        </p:spPr>
      </p:pic>
      <p:pic>
        <p:nvPicPr>
          <p:cNvPr id="9" name="Picture 8" descr="Poly-high-mass-45_fig3-150x150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7341" y="2129495"/>
            <a:ext cx="1905000" cy="19050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19648"/>
              </p:ext>
            </p:extLst>
          </p:nvPr>
        </p:nvGraphicFramePr>
        <p:xfrm>
          <a:off x="6934200" y="52070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2" imgW="127000" imgH="203200" progId="Equation.DSMT4">
                  <p:embed/>
                </p:oleObj>
              </mc:Choice>
              <mc:Fallback>
                <p:oleObj name="Equation" r:id="rId12" imgW="127000" imgH="203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4200" y="52070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30549"/>
              </p:ext>
            </p:extLst>
          </p:nvPr>
        </p:nvGraphicFramePr>
        <p:xfrm>
          <a:off x="2756341" y="6094006"/>
          <a:ext cx="973961" cy="30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4" imgW="533400" imgH="165100" progId="Equation.DSMT4">
                  <p:embed/>
                </p:oleObj>
              </mc:Choice>
              <mc:Fallback>
                <p:oleObj name="Equation" r:id="rId14" imgW="533400" imgH="1651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6341" y="6094006"/>
                        <a:ext cx="973961" cy="30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23002" y="950184"/>
            <a:ext cx="1096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 spi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01701" y="950184"/>
            <a:ext cx="1233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 spin</a:t>
            </a:r>
          </a:p>
        </p:txBody>
      </p:sp>
    </p:spTree>
    <p:extLst>
      <p:ext uri="{BB962C8B-B14F-4D97-AF65-F5344CB8AC3E}">
        <p14:creationId xmlns:p14="http://schemas.microsoft.com/office/powerpoint/2010/main" val="32869842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81743" y="924320"/>
            <a:ext cx="300155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nary neutron star spectroscopy</a:t>
            </a:r>
          </a:p>
        </p:txBody>
      </p:sp>
      <p:pic>
        <p:nvPicPr>
          <p:cNvPr id="3" name="Picture 2" descr="post_merger_gw 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731" y="1694684"/>
            <a:ext cx="5486400" cy="31029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67001" y="5002506"/>
            <a:ext cx="462568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/>
              <a:t>S.Bose,K.Chakravarti</a:t>
            </a:r>
            <a:r>
              <a:rPr lang="en-US" sz="1050" dirty="0"/>
              <a:t>, </a:t>
            </a:r>
            <a:r>
              <a:rPr lang="en-US" sz="1050" dirty="0" err="1"/>
              <a:t>L.Rezzolla</a:t>
            </a:r>
            <a:r>
              <a:rPr lang="en-US" sz="1050" dirty="0"/>
              <a:t>, B.S. </a:t>
            </a:r>
            <a:r>
              <a:rPr lang="en-US" sz="1050" dirty="0" err="1"/>
              <a:t>Sathyaprakash</a:t>
            </a:r>
            <a:r>
              <a:rPr lang="en-US" sz="1050" dirty="0"/>
              <a:t>, K. </a:t>
            </a:r>
            <a:r>
              <a:rPr lang="en-US" sz="1050" dirty="0" err="1"/>
              <a:t>Takami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41260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48"/>
            <a:ext cx="8229600" cy="688104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Gravitational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0533" y="593956"/>
            <a:ext cx="8229600" cy="2127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instein 1916 and 1918</a:t>
            </a:r>
          </a:p>
          <a:p>
            <a:pPr lvl="1"/>
            <a:r>
              <a:rPr lang="en-US" dirty="0"/>
              <a:t>Sources: non-spherically symmetric accelerated masses</a:t>
            </a:r>
          </a:p>
          <a:p>
            <a:pPr lvl="1"/>
            <a:r>
              <a:rPr lang="en-US" dirty="0"/>
              <a:t>Kinematics: </a:t>
            </a:r>
          </a:p>
          <a:p>
            <a:pPr lvl="2"/>
            <a:r>
              <a:rPr lang="en-US" sz="1800" dirty="0"/>
              <a:t>propagate at speed of light</a:t>
            </a:r>
          </a:p>
          <a:p>
            <a:pPr lvl="2"/>
            <a:r>
              <a:rPr lang="en-US" sz="1800" dirty="0"/>
              <a:t>transverse waves</a:t>
            </a:r>
            <a:r>
              <a:rPr lang="en-US" dirty="0"/>
              <a:t>,</a:t>
            </a:r>
            <a:r>
              <a:rPr lang="en-US" sz="1800" dirty="0"/>
              <a:t> strains in space (tension and compression)</a:t>
            </a:r>
          </a:p>
        </p:txBody>
      </p:sp>
      <p:pic>
        <p:nvPicPr>
          <p:cNvPr id="6" name="strainDemo_cartesian-lin_p-1sec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73286" y="2721427"/>
            <a:ext cx="41148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34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3163181-008B-704A-B460-9729ECA2E3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2100" y="1085850"/>
            <a:ext cx="0" cy="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BDABF7-A6C2-564C-8A0E-DE7897D1EB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3817" y="539440"/>
            <a:ext cx="8229600" cy="590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4338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C998ABC-573C-B044-B446-B8B125A8DF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294" y="502419"/>
            <a:ext cx="7373597" cy="5475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8848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88D70E-C2EF-F04B-BC7D-55E580F6CB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151" y="176251"/>
            <a:ext cx="6400800" cy="6486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955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1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650" y="692150"/>
            <a:ext cx="8229600" cy="59043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51100" y="335518"/>
            <a:ext cx="748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ge of universe                          years            hours    minutes   1/10 to 1/1000 sec  </a:t>
            </a:r>
          </a:p>
        </p:txBody>
      </p:sp>
    </p:spTree>
    <p:extLst>
      <p:ext uri="{BB962C8B-B14F-4D97-AF65-F5344CB8AC3E}">
        <p14:creationId xmlns:p14="http://schemas.microsoft.com/office/powerpoint/2010/main" val="12558955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41800" y="2743201"/>
            <a:ext cx="370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SPARE SLIDES</a:t>
            </a:r>
          </a:p>
        </p:txBody>
      </p:sp>
    </p:spTree>
    <p:extLst>
      <p:ext uri="{BB962C8B-B14F-4D97-AF65-F5344CB8AC3E}">
        <p14:creationId xmlns:p14="http://schemas.microsoft.com/office/powerpoint/2010/main" val="40197463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73" y="0"/>
            <a:ext cx="6400800" cy="6841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48573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roxbury_latin_final_Page_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337" y="865587"/>
            <a:ext cx="6841331" cy="512683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2A7FDC1-BF1C-C242-B7CC-CD8851C751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8756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53181"/>
            <a:ext cx="8229600" cy="442914"/>
          </a:xfrm>
        </p:spPr>
        <p:txBody>
          <a:bodyPr>
            <a:normAutofit fontScale="90000"/>
          </a:bodyPr>
          <a:lstStyle/>
          <a:p>
            <a:r>
              <a:rPr lang="en-US" dirty="0"/>
              <a:t>LISA Pathfinder</a:t>
            </a:r>
          </a:p>
        </p:txBody>
      </p:sp>
      <p:pic>
        <p:nvPicPr>
          <p:cNvPr id="5" name="Picture 4" descr="LISA_Pathfinder_launch_composite_at_IABG_s_space_test_cent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771896"/>
            <a:ext cx="9144000" cy="6086104"/>
          </a:xfrm>
          <a:prstGeom prst="rect">
            <a:avLst/>
          </a:prstGeom>
        </p:spPr>
      </p:pic>
      <p:pic>
        <p:nvPicPr>
          <p:cNvPr id="6" name="Picture 5" descr="lisa_pathfinder_schematic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48103"/>
            <a:ext cx="3289300" cy="2463800"/>
          </a:xfrm>
          <a:prstGeom prst="rect">
            <a:avLst/>
          </a:prstGeom>
        </p:spPr>
      </p:pic>
      <p:pic>
        <p:nvPicPr>
          <p:cNvPr id="7" name="Picture 6" descr="_85366903_lpf5_es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879365"/>
            <a:ext cx="3657600" cy="24325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36800" y="5782414"/>
            <a:ext cx="2832100" cy="147732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Launched 12/03/2015</a:t>
            </a:r>
          </a:p>
          <a:p>
            <a:r>
              <a:rPr lang="en-US" dirty="0"/>
              <a:t>At L1, masses released</a:t>
            </a:r>
          </a:p>
          <a:p>
            <a:r>
              <a:rPr lang="en-US" dirty="0"/>
              <a:t>Passed acceleration tests</a:t>
            </a:r>
          </a:p>
          <a:p>
            <a:r>
              <a:rPr lang="en-US" dirty="0"/>
              <a:t>Next, thruster tests</a:t>
            </a:r>
          </a:p>
          <a:p>
            <a:r>
              <a:rPr lang="en-US" dirty="0"/>
              <a:t>PRL article in prep</a:t>
            </a:r>
          </a:p>
        </p:txBody>
      </p:sp>
    </p:spTree>
    <p:extLst>
      <p:ext uri="{BB962C8B-B14F-4D97-AF65-F5344CB8AC3E}">
        <p14:creationId xmlns:p14="http://schemas.microsoft.com/office/powerpoint/2010/main" val="7356774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sa_pathfinder_schemati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215" y="719960"/>
            <a:ext cx="7315200" cy="613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8994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sa_pathfinder_improv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93" y="834073"/>
            <a:ext cx="8968321" cy="443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7543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48"/>
            <a:ext cx="8229600" cy="688104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Gravitational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0533" y="593956"/>
            <a:ext cx="8229600" cy="2127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instein 1916 and 1918</a:t>
            </a:r>
          </a:p>
          <a:p>
            <a:pPr lvl="1"/>
            <a:r>
              <a:rPr lang="en-US" dirty="0"/>
              <a:t>Sources: non-spherically symmetric accelerated masses</a:t>
            </a:r>
          </a:p>
          <a:p>
            <a:pPr lvl="1"/>
            <a:r>
              <a:rPr lang="en-US" dirty="0"/>
              <a:t>Kinematics: </a:t>
            </a:r>
          </a:p>
          <a:p>
            <a:pPr lvl="2"/>
            <a:r>
              <a:rPr lang="en-US" sz="1800" dirty="0"/>
              <a:t>propagate at speed of light</a:t>
            </a:r>
          </a:p>
          <a:p>
            <a:pPr lvl="2"/>
            <a:r>
              <a:rPr lang="en-US" sz="1800" dirty="0"/>
              <a:t>transverse waves</a:t>
            </a:r>
            <a:r>
              <a:rPr lang="en-US" dirty="0"/>
              <a:t>,</a:t>
            </a:r>
            <a:r>
              <a:rPr lang="en-US" sz="1800" dirty="0"/>
              <a:t> strains in space (tension and compression)</a:t>
            </a:r>
          </a:p>
        </p:txBody>
      </p:sp>
      <p:pic>
        <p:nvPicPr>
          <p:cNvPr id="6" name="strainDemo_cartesian-lin_p-1sec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73286" y="2721427"/>
            <a:ext cx="41148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73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F502610-880D-BA49-B47F-F50CC98F50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22960"/>
            <a:ext cx="9144000" cy="5212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0900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25399"/>
            <a:ext cx="8229600" cy="11684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he measurement challeng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19536"/>
              </p:ext>
            </p:extLst>
          </p:nvPr>
        </p:nvGraphicFramePr>
        <p:xfrm>
          <a:off x="5842000" y="5295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0" y="5295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98272"/>
              </p:ext>
            </p:extLst>
          </p:nvPr>
        </p:nvGraphicFramePr>
        <p:xfrm>
          <a:off x="5842000" y="5295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0" y="5295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00625"/>
              </p:ext>
            </p:extLst>
          </p:nvPr>
        </p:nvGraphicFramePr>
        <p:xfrm>
          <a:off x="5842000" y="5295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0" y="5295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40987"/>
              </p:ext>
            </p:extLst>
          </p:nvPr>
        </p:nvGraphicFramePr>
        <p:xfrm>
          <a:off x="5156200" y="1143001"/>
          <a:ext cx="48260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1892300" imgH="825500" progId="Equation.DSMT4">
                  <p:embed/>
                </p:oleObj>
              </mc:Choice>
              <mc:Fallback>
                <p:oleObj name="Equation" r:id="rId7" imgW="1892300" imgH="825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6200" y="1143001"/>
                        <a:ext cx="48260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21827"/>
              </p:ext>
            </p:extLst>
          </p:nvPr>
        </p:nvGraphicFramePr>
        <p:xfrm>
          <a:off x="4675189" y="3263900"/>
          <a:ext cx="58642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9" imgW="2286000" imgH="482600" progId="Equation.DSMT4">
                  <p:embed/>
                </p:oleObj>
              </mc:Choice>
              <mc:Fallback>
                <p:oleObj name="Equation" r:id="rId9" imgW="2286000" imgH="482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189" y="3263900"/>
                        <a:ext cx="5864225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Kip1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763" y="1577770"/>
            <a:ext cx="2743200" cy="388323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60600" y="5510958"/>
            <a:ext cx="165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ip Thorne</a:t>
            </a:r>
          </a:p>
        </p:txBody>
      </p:sp>
    </p:spTree>
    <p:extLst>
      <p:ext uri="{BB962C8B-B14F-4D97-AF65-F5344CB8AC3E}">
        <p14:creationId xmlns:p14="http://schemas.microsoft.com/office/powerpoint/2010/main" val="28117258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fofigamppowrc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00" y="1117600"/>
            <a:ext cx="6616700" cy="4622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33587" y="467551"/>
            <a:ext cx="6531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dvanced LIGO </a:t>
            </a:r>
            <a:r>
              <a:rPr lang="en-US" dirty="0" err="1">
                <a:solidFill>
                  <a:srgbClr val="0000FF"/>
                </a:solidFill>
              </a:rPr>
              <a:t>Fabry</a:t>
            </a:r>
            <a:r>
              <a:rPr lang="en-US" dirty="0">
                <a:solidFill>
                  <a:srgbClr val="0000FF"/>
                </a:solidFill>
              </a:rPr>
              <a:t>-Perot Michelson Interferometer Schematic</a:t>
            </a:r>
          </a:p>
        </p:txBody>
      </p:sp>
    </p:spTree>
    <p:extLst>
      <p:ext uri="{BB962C8B-B14F-4D97-AF65-F5344CB8AC3E}">
        <p14:creationId xmlns:p14="http://schemas.microsoft.com/office/powerpoint/2010/main" val="25407954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Winkel_triple_projection_SW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622300"/>
            <a:ext cx="9144000" cy="5607254"/>
          </a:xfrm>
          <a:prstGeom prst="rect">
            <a:avLst/>
          </a:prstGeom>
        </p:spPr>
      </p:pic>
      <p:pic>
        <p:nvPicPr>
          <p:cNvPr id="2" name="Picture 1" descr="HiResHanford_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278" y="577255"/>
            <a:ext cx="1828800" cy="1194570"/>
          </a:xfrm>
          <a:prstGeom prst="rect">
            <a:avLst/>
          </a:prstGeom>
        </p:spPr>
      </p:pic>
      <p:pic>
        <p:nvPicPr>
          <p:cNvPr id="4" name="Picture 3" descr="HiResLivingston_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656" y="3084286"/>
            <a:ext cx="1828800" cy="1228459"/>
          </a:xfrm>
          <a:prstGeom prst="rect">
            <a:avLst/>
          </a:prstGeom>
        </p:spPr>
      </p:pic>
      <p:pic>
        <p:nvPicPr>
          <p:cNvPr id="5" name="Picture 4" descr="Ando_LCG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8746" y="164973"/>
            <a:ext cx="1828800" cy="14311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roxbury_latin_final_Page_3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5" b="4473"/>
          <a:stretch/>
        </p:blipFill>
        <p:spPr bwMode="auto">
          <a:xfrm>
            <a:off x="5216033" y="2389447"/>
            <a:ext cx="1828800" cy="12485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411" y="87538"/>
            <a:ext cx="1828800" cy="127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85942" y="622300"/>
            <a:ext cx="75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LH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16914" y="3112987"/>
            <a:ext cx="602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LLO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61503" y="94713"/>
            <a:ext cx="663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58324" y="2418149"/>
            <a:ext cx="846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RG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596192" y="301372"/>
            <a:ext cx="971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KAGRA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923180" y="1771825"/>
            <a:ext cx="638600" cy="208618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238892" y="2418149"/>
            <a:ext cx="724704" cy="666136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360140" y="1305945"/>
            <a:ext cx="35876" cy="46588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6130532" y="2102427"/>
            <a:ext cx="265485" cy="315723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9244604" y="1596106"/>
            <a:ext cx="272661" cy="50632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60796" y="2418149"/>
            <a:ext cx="137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GO INDIA</a:t>
            </a:r>
          </a:p>
        </p:txBody>
      </p:sp>
    </p:spTree>
    <p:extLst>
      <p:ext uri="{BB962C8B-B14F-4D97-AF65-F5344CB8AC3E}">
        <p14:creationId xmlns:p14="http://schemas.microsoft.com/office/powerpoint/2010/main" val="37741862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GO Data_0001_L+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6028"/>
      </p:ext>
    </p:extLst>
  </p:cSld>
  <p:clrMapOvr>
    <a:masterClrMapping/>
  </p:clrMapOvr>
  <p:transition spd="slow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GO Data_0003_Overlay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3" name="Picture 2" descr="LIGO Data_0005_Overla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530757"/>
      </p:ext>
    </p:extLst>
  </p:cSld>
  <p:clrMapOvr>
    <a:masterClrMapping/>
  </p:clrMapOvr>
  <p:transition spd="slow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irp Plot Stretched Brigh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412675"/>
      </p:ext>
    </p:extLst>
  </p:cSld>
  <p:clrMapOvr>
    <a:masterClrMapping/>
  </p:clrMapOvr>
  <p:transition spd="slow">
    <p:fade thruBlk="1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273</Words>
  <Application>Microsoft Macintosh PowerPoint</Application>
  <PresentationFormat>Widescreen</PresentationFormat>
  <Paragraphs>60</Paragraphs>
  <Slides>30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Calibri Light</vt:lpstr>
      <vt:lpstr>Office Theme</vt:lpstr>
      <vt:lpstr>Equation</vt:lpstr>
      <vt:lpstr>The Beginning of Gravitational Wave Astronomy</vt:lpstr>
      <vt:lpstr>Gravitational waves</vt:lpstr>
      <vt:lpstr>Gravitational waves</vt:lpstr>
      <vt:lpstr>The measurement challen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s of O1 and O2 run announced June 1,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SA Pathfinder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6</cp:revision>
  <dcterms:created xsi:type="dcterms:W3CDTF">2019-04-29T00:13:21Z</dcterms:created>
  <dcterms:modified xsi:type="dcterms:W3CDTF">2019-04-29T04:01:32Z</dcterms:modified>
</cp:coreProperties>
</file>